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13"/>
  </p:notesMasterIdLst>
  <p:handoutMasterIdLst>
    <p:handoutMasterId r:id="rId14"/>
  </p:handoutMasterIdLst>
  <p:sldIdLst>
    <p:sldId id="404" r:id="rId3"/>
    <p:sldId id="463" r:id="rId4"/>
    <p:sldId id="465" r:id="rId5"/>
    <p:sldId id="466" r:id="rId6"/>
    <p:sldId id="467" r:id="rId7"/>
    <p:sldId id="468" r:id="rId8"/>
    <p:sldId id="453" r:id="rId9"/>
    <p:sldId id="469" r:id="rId10"/>
    <p:sldId id="470" r:id="rId11"/>
    <p:sldId id="471" r:id="rId12"/>
  </p:sldIdLst>
  <p:sldSz cx="9144000" cy="6858000" type="screen4x3"/>
  <p:notesSz cx="7315200" cy="9601200"/>
  <p:custDataLst>
    <p:tags r:id="rId1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83" autoAdjust="0"/>
    <p:restoredTop sz="94630" autoAdjust="0"/>
  </p:normalViewPr>
  <p:slideViewPr>
    <p:cSldViewPr snapToGrid="0" showGuides="1">
      <p:cViewPr varScale="1">
        <p:scale>
          <a:sx n="134" d="100"/>
          <a:sy n="134" d="100"/>
        </p:scale>
        <p:origin x="-1352" y="-96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38461" y="6594296"/>
            <a:ext cx="805542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38460" y="6594296"/>
            <a:ext cx="80554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1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27650" y="6553200"/>
            <a:ext cx="6163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28040" y="280099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01430" y="6594296"/>
            <a:ext cx="642574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2738" y="6594296"/>
            <a:ext cx="7512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64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65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58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59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60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61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82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83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84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9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5330" y="6594296"/>
            <a:ext cx="72867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92737" y="6594296"/>
            <a:ext cx="751265" cy="26161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ases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2739" y="6594296"/>
            <a:ext cx="7512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55</TotalTime>
  <Words>323</Words>
  <Application>Microsoft Macintosh PowerPoint</Application>
  <PresentationFormat>On-screen Show (4:3)</PresentationFormat>
  <Paragraphs>73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1_6.042 Lecture Template</vt:lpstr>
      <vt:lpstr>Equation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Proof by Cases</vt:lpstr>
      <vt:lpstr>$1,000,000 Question</vt:lpstr>
      <vt:lpstr>$1,000,000 Question</vt:lpstr>
      <vt:lpstr>Team Problems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85</cp:revision>
  <cp:lastPrinted>2011-09-09T01:32:54Z</cp:lastPrinted>
  <dcterms:created xsi:type="dcterms:W3CDTF">2011-02-03T15:55:26Z</dcterms:created>
  <dcterms:modified xsi:type="dcterms:W3CDTF">2013-02-11T03:22:43Z</dcterms:modified>
  <cp:category/>
</cp:coreProperties>
</file>